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3A37" w:rsidRPr="00810876" w:rsidRDefault="00056F38" w:rsidP="00442B49">
      <w:pPr>
        <w:bidi w:val="0"/>
        <w:spacing w:after="0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092450</wp:posOffset>
            </wp:positionH>
            <wp:positionV relativeFrom="paragraph">
              <wp:posOffset>7620</wp:posOffset>
            </wp:positionV>
            <wp:extent cx="536575" cy="672465"/>
            <wp:effectExtent l="19050" t="0" r="0" b="0"/>
            <wp:wrapNone/>
            <wp:docPr id="2" name="Picture 0" descr="KSU logo tiff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KSU logo tiff.t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" cy="67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C39BE" w:rsidRPr="00810876">
        <w:rPr>
          <w:b/>
          <w:bCs/>
        </w:rPr>
        <w:t>King Sau</w:t>
      </w:r>
      <w:r w:rsidR="00556BBD">
        <w:rPr>
          <w:b/>
          <w:bCs/>
        </w:rPr>
        <w:t>d University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               </w:t>
      </w:r>
      <w:r w:rsidR="00BC39BE" w:rsidRPr="00810876">
        <w:rPr>
          <w:b/>
          <w:bCs/>
        </w:rPr>
        <w:t xml:space="preserve">Math </w:t>
      </w:r>
      <w:r w:rsidR="009479AE">
        <w:rPr>
          <w:b/>
          <w:bCs/>
        </w:rPr>
        <w:t>106</w:t>
      </w:r>
    </w:p>
    <w:p w:rsidR="00BC39BE" w:rsidRPr="00810876" w:rsidRDefault="00810876" w:rsidP="00442B49">
      <w:pPr>
        <w:bidi w:val="0"/>
        <w:spacing w:after="0"/>
        <w:rPr>
          <w:b/>
          <w:bCs/>
        </w:rPr>
      </w:pPr>
      <w:r w:rsidRPr="00810876">
        <w:rPr>
          <w:b/>
          <w:bCs/>
        </w:rPr>
        <w:t>Science</w:t>
      </w:r>
      <w:r w:rsidR="00BC39BE" w:rsidRPr="00810876">
        <w:rPr>
          <w:b/>
          <w:bCs/>
        </w:rPr>
        <w:t xml:space="preserve"> and Medical Stud</w:t>
      </w:r>
      <w:r w:rsidR="00DD25B6" w:rsidRPr="00810876">
        <w:rPr>
          <w:b/>
          <w:bCs/>
        </w:rPr>
        <w:t>ies Sec</w:t>
      </w:r>
      <w:r w:rsidR="00556BBD">
        <w:rPr>
          <w:b/>
          <w:bCs/>
        </w:rPr>
        <w:t>tion for girls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Second Term </w:t>
      </w:r>
      <w:r w:rsidR="00BC39BE" w:rsidRPr="00810876">
        <w:rPr>
          <w:b/>
          <w:bCs/>
        </w:rPr>
        <w:t>14</w:t>
      </w:r>
      <w:r w:rsidR="006339FB">
        <w:rPr>
          <w:b/>
          <w:bCs/>
        </w:rPr>
        <w:t>30</w:t>
      </w:r>
      <w:r w:rsidR="00BC39BE" w:rsidRPr="00810876">
        <w:rPr>
          <w:b/>
          <w:bCs/>
        </w:rPr>
        <w:t>H</w:t>
      </w:r>
    </w:p>
    <w:p w:rsidR="00BC39BE" w:rsidRPr="00810876" w:rsidRDefault="00BC39BE" w:rsidP="00442B49">
      <w:pPr>
        <w:bidi w:val="0"/>
        <w:spacing w:after="0"/>
        <w:rPr>
          <w:b/>
          <w:bCs/>
        </w:rPr>
      </w:pPr>
      <w:r w:rsidRPr="00810876">
        <w:rPr>
          <w:b/>
          <w:bCs/>
        </w:rPr>
        <w:t>C</w:t>
      </w:r>
      <w:r w:rsidR="00556BBD">
        <w:rPr>
          <w:b/>
          <w:bCs/>
        </w:rPr>
        <w:t>ollege of Science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               </w:t>
      </w:r>
      <w:r w:rsidRPr="00810876">
        <w:rPr>
          <w:b/>
          <w:bCs/>
        </w:rPr>
        <w:t>First Midterm Exam</w:t>
      </w:r>
    </w:p>
    <w:p w:rsidR="00BC39BE" w:rsidRPr="00810876" w:rsidRDefault="00BC39BE" w:rsidP="00556BBD">
      <w:pPr>
        <w:bidi w:val="0"/>
        <w:rPr>
          <w:b/>
          <w:bCs/>
        </w:rPr>
      </w:pPr>
      <w:r w:rsidRPr="00810876">
        <w:rPr>
          <w:b/>
          <w:bCs/>
        </w:rPr>
        <w:t>Departme</w:t>
      </w:r>
      <w:r w:rsidR="00556BBD">
        <w:rPr>
          <w:b/>
          <w:bCs/>
        </w:rPr>
        <w:t>nt of Mathematics</w:t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</w:r>
      <w:r w:rsidR="00556BBD">
        <w:rPr>
          <w:b/>
          <w:bCs/>
        </w:rPr>
        <w:tab/>
        <w:t xml:space="preserve">     105 Minute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81"/>
        <w:gridCol w:w="1779"/>
        <w:gridCol w:w="1784"/>
        <w:gridCol w:w="1779"/>
        <w:gridCol w:w="1779"/>
        <w:gridCol w:w="1780"/>
      </w:tblGrid>
      <w:tr w:rsidR="00BF01EA" w:rsidRPr="00E075F0" w:rsidTr="00C81291">
        <w:trPr>
          <w:trHeight w:val="254"/>
        </w:trPr>
        <w:tc>
          <w:tcPr>
            <w:tcW w:w="5344" w:type="dxa"/>
            <w:gridSpan w:val="3"/>
          </w:tcPr>
          <w:p w:rsidR="00BF01EA" w:rsidRPr="00E075F0" w:rsidRDefault="00BF01EA" w:rsidP="00442B49">
            <w:pPr>
              <w:bidi w:val="0"/>
              <w:spacing w:after="0"/>
              <w:rPr>
                <w:b/>
                <w:bCs/>
              </w:rPr>
            </w:pPr>
            <w:r w:rsidRPr="00E075F0">
              <w:rPr>
                <w:b/>
                <w:bCs/>
              </w:rPr>
              <w:t>Name:</w:t>
            </w:r>
          </w:p>
        </w:tc>
        <w:tc>
          <w:tcPr>
            <w:tcW w:w="5338" w:type="dxa"/>
            <w:gridSpan w:val="3"/>
          </w:tcPr>
          <w:p w:rsidR="00BF01EA" w:rsidRPr="00E075F0" w:rsidRDefault="00BF01EA" w:rsidP="00442B49">
            <w:pPr>
              <w:bidi w:val="0"/>
              <w:spacing w:after="0"/>
              <w:rPr>
                <w:b/>
                <w:bCs/>
              </w:rPr>
            </w:pPr>
            <w:r w:rsidRPr="00E075F0">
              <w:rPr>
                <w:b/>
                <w:bCs/>
              </w:rPr>
              <w:t>Student No.:</w:t>
            </w:r>
          </w:p>
        </w:tc>
      </w:tr>
      <w:tr w:rsidR="00BF01EA" w:rsidRPr="00E075F0" w:rsidTr="00C81291">
        <w:trPr>
          <w:trHeight w:val="254"/>
        </w:trPr>
        <w:tc>
          <w:tcPr>
            <w:tcW w:w="5344" w:type="dxa"/>
            <w:gridSpan w:val="3"/>
          </w:tcPr>
          <w:p w:rsidR="00BF01EA" w:rsidRPr="00E075F0" w:rsidRDefault="00BF01EA" w:rsidP="00442B49">
            <w:pPr>
              <w:bidi w:val="0"/>
              <w:spacing w:after="0"/>
              <w:rPr>
                <w:b/>
                <w:bCs/>
              </w:rPr>
            </w:pPr>
            <w:r w:rsidRPr="00E075F0">
              <w:rPr>
                <w:b/>
                <w:bCs/>
              </w:rPr>
              <w:t>Section No.:</w:t>
            </w:r>
          </w:p>
        </w:tc>
        <w:tc>
          <w:tcPr>
            <w:tcW w:w="5338" w:type="dxa"/>
            <w:gridSpan w:val="3"/>
          </w:tcPr>
          <w:p w:rsidR="00BF01EA" w:rsidRPr="00E075F0" w:rsidRDefault="007B1345" w:rsidP="00442B49">
            <w:pPr>
              <w:bidi w:val="0"/>
              <w:spacing w:after="0"/>
              <w:rPr>
                <w:b/>
                <w:bCs/>
              </w:rPr>
            </w:pPr>
            <w:r>
              <w:rPr>
                <w:b/>
                <w:bCs/>
              </w:rPr>
              <w:t>Teachers name:</w:t>
            </w:r>
          </w:p>
        </w:tc>
      </w:tr>
      <w:tr w:rsidR="00941937" w:rsidRPr="00E075F0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941937" w:rsidRPr="00E075F0" w:rsidRDefault="00941937" w:rsidP="00442B49">
            <w:pPr>
              <w:bidi w:val="0"/>
              <w:spacing w:after="0"/>
              <w:rPr>
                <w:b/>
                <w:bCs/>
                <w:sz w:val="10"/>
                <w:szCs w:val="10"/>
              </w:rPr>
            </w:pPr>
          </w:p>
        </w:tc>
      </w:tr>
      <w:tr w:rsidR="006339FB" w:rsidRPr="00E075F0" w:rsidTr="00C81291">
        <w:trPr>
          <w:trHeight w:val="254"/>
        </w:trPr>
        <w:tc>
          <w:tcPr>
            <w:tcW w:w="1781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 w:rsidRPr="00E075F0">
              <w:rPr>
                <w:b/>
                <w:bCs/>
              </w:rPr>
              <w:t>Question No.</w:t>
            </w: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</w:t>
            </w:r>
          </w:p>
        </w:tc>
        <w:tc>
          <w:tcPr>
            <w:tcW w:w="1784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I</w:t>
            </w: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II</w:t>
            </w: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IV</w:t>
            </w:r>
          </w:p>
        </w:tc>
        <w:tc>
          <w:tcPr>
            <w:tcW w:w="1780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 w:rsidRPr="00E075F0">
              <w:rPr>
                <w:b/>
                <w:bCs/>
              </w:rPr>
              <w:t>Total</w:t>
            </w:r>
          </w:p>
        </w:tc>
      </w:tr>
      <w:tr w:rsidR="006339FB" w:rsidRPr="00E075F0" w:rsidTr="00C81291">
        <w:trPr>
          <w:trHeight w:val="254"/>
        </w:trPr>
        <w:tc>
          <w:tcPr>
            <w:tcW w:w="1781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  <w:r w:rsidRPr="00E075F0">
              <w:rPr>
                <w:b/>
                <w:bCs/>
              </w:rPr>
              <w:t>Mark</w:t>
            </w: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84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  <w:tc>
          <w:tcPr>
            <w:tcW w:w="1780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b/>
                <w:bCs/>
              </w:rPr>
            </w:pPr>
          </w:p>
        </w:tc>
      </w:tr>
      <w:tr w:rsidR="00941937" w:rsidRPr="00E075F0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BF01EA" w:rsidRPr="006339FB" w:rsidRDefault="006339FB" w:rsidP="00442B49">
            <w:pPr>
              <w:bidi w:val="0"/>
              <w:spacing w:before="240"/>
              <w:rPr>
                <w:b/>
                <w:bCs/>
                <w:u w:val="single"/>
              </w:rPr>
            </w:pPr>
            <w:r w:rsidRPr="006339FB">
              <w:rPr>
                <w:b/>
                <w:bCs/>
                <w:u w:val="single"/>
              </w:rPr>
              <w:t>QUESTION I</w:t>
            </w:r>
          </w:p>
        </w:tc>
      </w:tr>
      <w:tr w:rsidR="00941937" w:rsidRPr="00E075F0" w:rsidTr="00145747">
        <w:trPr>
          <w:trHeight w:val="6677"/>
        </w:trPr>
        <w:tc>
          <w:tcPr>
            <w:tcW w:w="10682" w:type="dxa"/>
            <w:gridSpan w:val="6"/>
          </w:tcPr>
          <w:p w:rsidR="00DD25B6" w:rsidRDefault="00DD25B6" w:rsidP="00442B49">
            <w:pPr>
              <w:bidi w:val="0"/>
              <w:spacing w:after="0"/>
            </w:pPr>
          </w:p>
          <w:p w:rsidR="002D556A" w:rsidRPr="00E075F0" w:rsidRDefault="002D556A" w:rsidP="002D556A">
            <w:pPr>
              <w:bidi w:val="0"/>
              <w:spacing w:after="0"/>
            </w:pPr>
            <w:r>
              <w:t xml:space="preserve">a. Find the value of </w:t>
            </w:r>
            <w:r w:rsidRPr="00764A62">
              <w:rPr>
                <w:position w:val="-6"/>
              </w:rPr>
              <w:object w:dxaOrig="18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1.25pt" o:ole="">
                  <v:imagedata r:id="rId11" o:title=""/>
                </v:shape>
                <o:OLEObject Type="Embed" ProgID="Equation.DSMT4" ShapeID="_x0000_i1025" DrawAspect="Content" ObjectID="_1501821408" r:id="rId12"/>
              </w:object>
            </w:r>
            <w:r>
              <w:t xml:space="preserve"> that satisfies the Mean Value Theorem for   </w:t>
            </w:r>
            <w:r w:rsidRPr="00920348">
              <w:rPr>
                <w:position w:val="-12"/>
              </w:rPr>
              <w:object w:dxaOrig="1400" w:dyaOrig="360">
                <v:shape id="_x0000_i1026" type="#_x0000_t75" style="width:79.5pt;height:18pt" o:ole="">
                  <v:imagedata r:id="rId13" o:title=""/>
                </v:shape>
                <o:OLEObject Type="Embed" ProgID="Equation.DSMT4" ShapeID="_x0000_i1026" DrawAspect="Content" ObjectID="_1501821409" r:id="rId14"/>
              </w:object>
            </w:r>
            <w:r>
              <w:t xml:space="preserve">   on the </w:t>
            </w:r>
            <w:proofErr w:type="gramStart"/>
            <w:r>
              <w:t xml:space="preserve">interval </w:t>
            </w:r>
            <w:proofErr w:type="gramEnd"/>
            <w:r w:rsidRPr="00764A62">
              <w:rPr>
                <w:position w:val="-12"/>
              </w:rPr>
              <w:object w:dxaOrig="520" w:dyaOrig="360">
                <v:shape id="_x0000_i1027" type="#_x0000_t75" style="width:26.25pt;height:18pt" o:ole="">
                  <v:imagedata r:id="rId15" o:title=""/>
                </v:shape>
                <o:OLEObject Type="Embed" ProgID="Equation.DSMT4" ShapeID="_x0000_i1027" DrawAspect="Content" ObjectID="_1501821410" r:id="rId16"/>
              </w:object>
            </w:r>
            <w:r>
              <w:t>.</w:t>
            </w:r>
          </w:p>
          <w:p w:rsidR="00764A62" w:rsidRDefault="00764A62" w:rsidP="00442B49">
            <w:pPr>
              <w:bidi w:val="0"/>
              <w:spacing w:after="0"/>
            </w:pPr>
          </w:p>
          <w:p w:rsidR="00764A62" w:rsidRDefault="00764A62" w:rsidP="00442B49">
            <w:pPr>
              <w:bidi w:val="0"/>
              <w:spacing w:after="0"/>
            </w:pPr>
          </w:p>
          <w:p w:rsidR="00764A62" w:rsidRDefault="00764A62" w:rsidP="00442B49">
            <w:pPr>
              <w:bidi w:val="0"/>
              <w:spacing w:after="0"/>
            </w:pPr>
          </w:p>
          <w:p w:rsidR="00764A62" w:rsidRPr="00E075F0" w:rsidRDefault="00764A62" w:rsidP="00442B49">
            <w:pPr>
              <w:bidi w:val="0"/>
              <w:spacing w:after="0"/>
            </w:pPr>
          </w:p>
          <w:p w:rsidR="00810876" w:rsidRDefault="00810876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810876" w:rsidRPr="00E075F0" w:rsidRDefault="00810876" w:rsidP="00442B49">
            <w:pPr>
              <w:bidi w:val="0"/>
              <w:spacing w:after="0"/>
            </w:pPr>
          </w:p>
        </w:tc>
      </w:tr>
      <w:tr w:rsidR="00941937" w:rsidRPr="00E075F0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045224" w:rsidRPr="00E075F0" w:rsidRDefault="00045224" w:rsidP="00045224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941937" w:rsidRPr="00E075F0" w:rsidTr="00145747">
        <w:trPr>
          <w:trHeight w:val="3320"/>
        </w:trPr>
        <w:tc>
          <w:tcPr>
            <w:tcW w:w="10682" w:type="dxa"/>
            <w:gridSpan w:val="6"/>
          </w:tcPr>
          <w:p w:rsidR="00737152" w:rsidRPr="00E075F0" w:rsidRDefault="00737152" w:rsidP="00737152">
            <w:pPr>
              <w:bidi w:val="0"/>
              <w:spacing w:after="0"/>
            </w:pPr>
            <w:r>
              <w:t xml:space="preserve">b. Find  </w:t>
            </w:r>
            <w:r w:rsidRPr="00920348">
              <w:rPr>
                <w:position w:val="-12"/>
              </w:rPr>
              <w:object w:dxaOrig="639" w:dyaOrig="360">
                <v:shape id="_x0000_i1028" type="#_x0000_t75" style="width:32.25pt;height:18pt" o:ole="">
                  <v:imagedata r:id="rId17" o:title=""/>
                </v:shape>
                <o:OLEObject Type="Embed" ProgID="Equation.DSMT4" ShapeID="_x0000_i1028" DrawAspect="Content" ObjectID="_1501821411" r:id="rId18"/>
              </w:object>
            </w:r>
            <w:r>
              <w:t xml:space="preserve"> </w:t>
            </w:r>
            <w:proofErr w:type="gramStart"/>
            <w:r>
              <w:t>for  the</w:t>
            </w:r>
            <w:proofErr w:type="gramEnd"/>
            <w:r>
              <w:t xml:space="preserve"> function  </w:t>
            </w:r>
            <w:r w:rsidRPr="00920348">
              <w:rPr>
                <w:position w:val="-28"/>
              </w:rPr>
              <w:object w:dxaOrig="4180" w:dyaOrig="700">
                <v:shape id="_x0000_i1029" type="#_x0000_t75" style="width:224.25pt;height:35.25pt" o:ole="">
                  <v:imagedata r:id="rId19" o:title=""/>
                </v:shape>
                <o:OLEObject Type="Embed" ProgID="Equation.DSMT4" ShapeID="_x0000_i1029" DrawAspect="Content" ObjectID="_1501821412" r:id="rId20"/>
              </w:object>
            </w:r>
            <w:r>
              <w:t>.</w:t>
            </w:r>
          </w:p>
          <w:p w:rsidR="00DD25B6" w:rsidRPr="00E075F0" w:rsidRDefault="00DD25B6" w:rsidP="00442B49">
            <w:pPr>
              <w:bidi w:val="0"/>
              <w:spacing w:after="0"/>
            </w:pPr>
          </w:p>
          <w:p w:rsidR="00810876" w:rsidRDefault="00810876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4A397E" w:rsidRPr="00E075F0" w:rsidRDefault="004A397E" w:rsidP="004A397E">
            <w:pPr>
              <w:bidi w:val="0"/>
              <w:spacing w:after="0"/>
            </w:pPr>
          </w:p>
        </w:tc>
      </w:tr>
      <w:tr w:rsidR="00941937" w:rsidRPr="00E075F0" w:rsidTr="00145747">
        <w:trPr>
          <w:trHeight w:val="350"/>
        </w:trPr>
        <w:tc>
          <w:tcPr>
            <w:tcW w:w="10682" w:type="dxa"/>
            <w:gridSpan w:val="6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941937" w:rsidRPr="00145747" w:rsidRDefault="00145747" w:rsidP="00145747">
            <w:pPr>
              <w:bidi w:val="0"/>
              <w:spacing w:after="0"/>
              <w:rPr>
                <w:sz w:val="10"/>
                <w:szCs w:val="10"/>
              </w:rPr>
            </w:pPr>
            <w:r>
              <w:rPr>
                <w:b/>
                <w:bCs/>
                <w:u w:val="single"/>
              </w:rPr>
              <w:lastRenderedPageBreak/>
              <w:t>QUESTION II</w:t>
            </w:r>
          </w:p>
        </w:tc>
      </w:tr>
      <w:tr w:rsidR="00941937" w:rsidRPr="00E075F0" w:rsidTr="00976F2D">
        <w:tc>
          <w:tcPr>
            <w:tcW w:w="10682" w:type="dxa"/>
            <w:gridSpan w:val="6"/>
          </w:tcPr>
          <w:p w:rsidR="00DD25B6" w:rsidRPr="00E075F0" w:rsidRDefault="00045224" w:rsidP="00722D47">
            <w:pPr>
              <w:bidi w:val="0"/>
              <w:spacing w:after="0"/>
            </w:pPr>
            <w:r>
              <w:t>a</w:t>
            </w:r>
            <w:r w:rsidR="00C81291">
              <w:t xml:space="preserve">. Find </w:t>
            </w:r>
            <w:r w:rsidR="00722D47" w:rsidRPr="00C81291">
              <w:rPr>
                <w:position w:val="-28"/>
              </w:rPr>
              <w:object w:dxaOrig="1060" w:dyaOrig="680">
                <v:shape id="_x0000_i1030" type="#_x0000_t75" style="width:53.25pt;height:33.75pt" o:ole="">
                  <v:imagedata r:id="rId21" o:title=""/>
                </v:shape>
                <o:OLEObject Type="Embed" ProgID="Equation.DSMT4" ShapeID="_x0000_i1030" DrawAspect="Content" ObjectID="_1501821413" r:id="rId22"/>
              </w:object>
            </w:r>
            <w:r w:rsidR="00C81291">
              <w:t xml:space="preserve"> </w:t>
            </w:r>
            <w:proofErr w:type="gramStart"/>
            <w:r w:rsidR="00C81291">
              <w:t xml:space="preserve">where </w:t>
            </w:r>
            <w:proofErr w:type="gramEnd"/>
            <w:r w:rsidR="00722D47" w:rsidRPr="00722D47">
              <w:rPr>
                <w:position w:val="-54"/>
              </w:rPr>
              <w:object w:dxaOrig="2140" w:dyaOrig="1200">
                <v:shape id="_x0000_i1031" type="#_x0000_t75" style="width:107.25pt;height:60pt" o:ole="">
                  <v:imagedata r:id="rId23" o:title=""/>
                </v:shape>
                <o:OLEObject Type="Embed" ProgID="Equation.DSMT4" ShapeID="_x0000_i1031" DrawAspect="Content" ObjectID="_1501821414" r:id="rId24"/>
              </w:object>
            </w:r>
            <w:r w:rsidR="00C81291">
              <w:t>.</w:t>
            </w:r>
          </w:p>
          <w:p w:rsidR="00810876" w:rsidRDefault="00810876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810876" w:rsidRDefault="00810876" w:rsidP="00442B49">
            <w:pPr>
              <w:bidi w:val="0"/>
              <w:spacing w:after="0"/>
            </w:pPr>
          </w:p>
          <w:p w:rsidR="00045224" w:rsidRDefault="00045224" w:rsidP="00045224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045224" w:rsidRPr="00E075F0" w:rsidRDefault="00045224" w:rsidP="00045224">
            <w:pPr>
              <w:bidi w:val="0"/>
              <w:spacing w:after="0"/>
            </w:pPr>
          </w:p>
          <w:p w:rsidR="00DD25B6" w:rsidRPr="00E075F0" w:rsidRDefault="00DD25B6" w:rsidP="00442B49">
            <w:pPr>
              <w:bidi w:val="0"/>
              <w:spacing w:after="0"/>
            </w:pPr>
          </w:p>
        </w:tc>
      </w:tr>
      <w:tr w:rsidR="00442B49" w:rsidRPr="00E075F0" w:rsidTr="00055053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:rsidR="00442B49" w:rsidRPr="00E70522" w:rsidRDefault="00442B49" w:rsidP="00737152">
            <w:pPr>
              <w:bidi w:val="0"/>
              <w:spacing w:after="0"/>
              <w:rPr>
                <w:b/>
                <w:bCs/>
                <w:u w:val="single"/>
              </w:rPr>
            </w:pPr>
          </w:p>
        </w:tc>
      </w:tr>
      <w:tr w:rsidR="00442B49" w:rsidRPr="00E075F0" w:rsidTr="00737152">
        <w:trPr>
          <w:trHeight w:val="3482"/>
        </w:trPr>
        <w:tc>
          <w:tcPr>
            <w:tcW w:w="10682" w:type="dxa"/>
            <w:gridSpan w:val="6"/>
          </w:tcPr>
          <w:p w:rsidR="00442B49" w:rsidRDefault="00045224" w:rsidP="000F2EEB">
            <w:pPr>
              <w:bidi w:val="0"/>
              <w:spacing w:after="0"/>
            </w:pPr>
            <w:r>
              <w:t>b</w:t>
            </w:r>
            <w:r w:rsidR="00442B49">
              <w:t>. Use the properties of the integral to prove the following inequality without actually evaluating the integrals,</w:t>
            </w:r>
          </w:p>
          <w:p w:rsidR="00737152" w:rsidRDefault="00737152" w:rsidP="00737152">
            <w:pPr>
              <w:bidi w:val="0"/>
              <w:spacing w:after="0"/>
              <w:jc w:val="center"/>
            </w:pPr>
            <w:r w:rsidRPr="00E70522">
              <w:rPr>
                <w:position w:val="-28"/>
              </w:rPr>
              <w:object w:dxaOrig="1700" w:dyaOrig="680">
                <v:shape id="_x0000_i1032" type="#_x0000_t75" style="width:115.5pt;height:43.5pt" o:ole="">
                  <v:imagedata r:id="rId25" o:title=""/>
                </v:shape>
                <o:OLEObject Type="Embed" ProgID="Equation.DSMT4" ShapeID="_x0000_i1032" DrawAspect="Content" ObjectID="_1501821415" r:id="rId26"/>
              </w:object>
            </w:r>
          </w:p>
          <w:p w:rsidR="00737152" w:rsidRPr="00737152" w:rsidRDefault="00737152" w:rsidP="00737152">
            <w:pPr>
              <w:bidi w:val="0"/>
            </w:pPr>
          </w:p>
          <w:p w:rsidR="00045224" w:rsidRDefault="00045224" w:rsidP="00737152">
            <w:pPr>
              <w:tabs>
                <w:tab w:val="left" w:pos="1470"/>
              </w:tabs>
              <w:bidi w:val="0"/>
            </w:pPr>
          </w:p>
          <w:p w:rsidR="00145747" w:rsidRDefault="00145747" w:rsidP="00145747">
            <w:pPr>
              <w:tabs>
                <w:tab w:val="left" w:pos="1470"/>
              </w:tabs>
              <w:bidi w:val="0"/>
            </w:pPr>
          </w:p>
          <w:p w:rsidR="00145747" w:rsidRDefault="00145747" w:rsidP="00145747">
            <w:pPr>
              <w:tabs>
                <w:tab w:val="left" w:pos="1470"/>
              </w:tabs>
              <w:bidi w:val="0"/>
            </w:pPr>
          </w:p>
          <w:p w:rsidR="00145747" w:rsidRPr="00737152" w:rsidRDefault="00145747" w:rsidP="00145747">
            <w:pPr>
              <w:tabs>
                <w:tab w:val="left" w:pos="1470"/>
              </w:tabs>
              <w:bidi w:val="0"/>
            </w:pPr>
          </w:p>
        </w:tc>
      </w:tr>
      <w:tr w:rsidR="00442B49" w:rsidRPr="00E075F0" w:rsidTr="000F2EEB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:rsidR="00442B49" w:rsidRDefault="00442B49" w:rsidP="000F2EEB">
            <w:pPr>
              <w:bidi w:val="0"/>
              <w:spacing w:after="0"/>
              <w:rPr>
                <w:sz w:val="10"/>
                <w:szCs w:val="10"/>
              </w:rPr>
            </w:pPr>
          </w:p>
          <w:p w:rsidR="00737152" w:rsidRPr="00E70522" w:rsidRDefault="00737152" w:rsidP="00145747">
            <w:pPr>
              <w:bidi w:val="0"/>
              <w:spacing w:after="0"/>
              <w:rPr>
                <w:sz w:val="10"/>
                <w:szCs w:val="10"/>
              </w:rPr>
            </w:pPr>
            <w:r>
              <w:rPr>
                <w:b/>
                <w:bCs/>
                <w:u w:val="single"/>
              </w:rPr>
              <w:t>QUESTION III</w:t>
            </w:r>
          </w:p>
        </w:tc>
      </w:tr>
      <w:tr w:rsidR="00442B49" w:rsidRPr="00E075F0" w:rsidTr="00045224">
        <w:trPr>
          <w:trHeight w:val="70"/>
        </w:trPr>
        <w:tc>
          <w:tcPr>
            <w:tcW w:w="10682" w:type="dxa"/>
            <w:gridSpan w:val="6"/>
          </w:tcPr>
          <w:p w:rsidR="00442B49" w:rsidRDefault="00737152" w:rsidP="000F2EEB">
            <w:pPr>
              <w:bidi w:val="0"/>
              <w:spacing w:after="0"/>
            </w:pPr>
            <w:r>
              <w:t xml:space="preserve">Compute </w:t>
            </w:r>
            <w:r w:rsidRPr="00920348">
              <w:rPr>
                <w:position w:val="-18"/>
              </w:rPr>
              <w:object w:dxaOrig="1140" w:dyaOrig="499">
                <v:shape id="_x0000_i1033" type="#_x0000_t75" style="width:57pt;height:24.75pt" o:ole="">
                  <v:imagedata r:id="rId27" o:title=""/>
                </v:shape>
                <o:OLEObject Type="Embed" ProgID="Equation.DSMT4" ShapeID="_x0000_i1033" DrawAspect="Content" ObjectID="_1501821416" r:id="rId28"/>
              </w:object>
            </w:r>
            <w:r>
              <w:t>using Riemann sums and right end points?</w:t>
            </w: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737152" w:rsidRPr="00E075F0" w:rsidRDefault="00737152" w:rsidP="00737152">
            <w:pPr>
              <w:bidi w:val="0"/>
              <w:spacing w:after="0"/>
            </w:pPr>
          </w:p>
        </w:tc>
      </w:tr>
      <w:tr w:rsidR="00941937" w:rsidRPr="00E075F0" w:rsidTr="00DA3502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:rsidR="00941937" w:rsidRDefault="00C81291" w:rsidP="00442B49">
            <w:pPr>
              <w:bidi w:val="0"/>
              <w:spacing w:before="240" w:after="0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lastRenderedPageBreak/>
              <w:t>QUESTION I</w:t>
            </w:r>
            <w:r w:rsidR="00442B49">
              <w:rPr>
                <w:b/>
                <w:bCs/>
                <w:u w:val="single"/>
              </w:rPr>
              <w:t>V</w:t>
            </w:r>
          </w:p>
          <w:p w:rsidR="00C81291" w:rsidRPr="00C81291" w:rsidRDefault="00C81291" w:rsidP="00442B49">
            <w:pPr>
              <w:bidi w:val="0"/>
              <w:rPr>
                <w:b/>
                <w:bCs/>
              </w:rPr>
            </w:pPr>
            <w:r w:rsidRPr="00C81291">
              <w:rPr>
                <w:b/>
                <w:bCs/>
              </w:rPr>
              <w:t>Evaluate the following integrals</w:t>
            </w:r>
          </w:p>
        </w:tc>
      </w:tr>
      <w:tr w:rsidR="00C81291" w:rsidRPr="00E075F0" w:rsidTr="00E70522">
        <w:trPr>
          <w:trHeight w:val="1819"/>
        </w:trPr>
        <w:tc>
          <w:tcPr>
            <w:tcW w:w="10682" w:type="dxa"/>
            <w:gridSpan w:val="6"/>
          </w:tcPr>
          <w:p w:rsidR="00C81291" w:rsidRPr="00E075F0" w:rsidRDefault="00C81291" w:rsidP="00442B49">
            <w:pPr>
              <w:bidi w:val="0"/>
              <w:spacing w:after="0"/>
            </w:pPr>
            <w:proofErr w:type="gramStart"/>
            <w:r>
              <w:t>a</w:t>
            </w:r>
            <w:proofErr w:type="gramEnd"/>
            <w:r>
              <w:t xml:space="preserve">. </w:t>
            </w:r>
            <w:r w:rsidR="00045224" w:rsidRPr="00045224">
              <w:rPr>
                <w:position w:val="-26"/>
              </w:rPr>
              <w:object w:dxaOrig="1240" w:dyaOrig="620">
                <v:shape id="_x0000_i1034" type="#_x0000_t75" style="width:75pt;height:30.75pt" o:ole="">
                  <v:imagedata r:id="rId29" o:title=""/>
                </v:shape>
                <o:OLEObject Type="Embed" ProgID="Equation.DSMT4" ShapeID="_x0000_i1034" DrawAspect="Content" ObjectID="_1501821417" r:id="rId30"/>
              </w:object>
            </w:r>
            <w:r>
              <w:t>.</w:t>
            </w:r>
          </w:p>
          <w:p w:rsidR="00C81291" w:rsidRPr="00E075F0" w:rsidRDefault="00C81291" w:rsidP="00442B49">
            <w:pPr>
              <w:bidi w:val="0"/>
              <w:spacing w:after="0"/>
            </w:pPr>
          </w:p>
          <w:p w:rsidR="00C81291" w:rsidRDefault="00C81291" w:rsidP="00442B49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Pr="00E075F0" w:rsidRDefault="00737152" w:rsidP="00737152">
            <w:pPr>
              <w:bidi w:val="0"/>
              <w:spacing w:after="0"/>
            </w:pPr>
          </w:p>
        </w:tc>
      </w:tr>
      <w:tr w:rsidR="00467A87" w:rsidRPr="00E075F0" w:rsidTr="000C1B51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:rsidTr="00976F2D">
        <w:tc>
          <w:tcPr>
            <w:tcW w:w="10682" w:type="dxa"/>
            <w:gridSpan w:val="6"/>
          </w:tcPr>
          <w:p w:rsidR="00B6247E" w:rsidRDefault="00E70522" w:rsidP="00442B49">
            <w:pPr>
              <w:bidi w:val="0"/>
              <w:spacing w:after="0"/>
            </w:pPr>
            <w:proofErr w:type="gramStart"/>
            <w:r>
              <w:t>b</w:t>
            </w:r>
            <w:proofErr w:type="gramEnd"/>
            <w:r>
              <w:t xml:space="preserve">. </w:t>
            </w:r>
            <w:r w:rsidR="00045224" w:rsidRPr="00E70522">
              <w:rPr>
                <w:position w:val="-22"/>
              </w:rPr>
              <w:object w:dxaOrig="1560" w:dyaOrig="580">
                <v:shape id="_x0000_i1035" type="#_x0000_t75" style="width:78pt;height:29.25pt" o:ole="">
                  <v:imagedata r:id="rId31" o:title=""/>
                </v:shape>
                <o:OLEObject Type="Embed" ProgID="Equation.DSMT4" ShapeID="_x0000_i1035" DrawAspect="Content" ObjectID="_1501821418" r:id="rId32"/>
              </w:object>
            </w:r>
            <w:r>
              <w:t>.</w:t>
            </w:r>
          </w:p>
          <w:p w:rsidR="006A0AF2" w:rsidRDefault="006A0AF2" w:rsidP="00442B49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551D32" w:rsidRDefault="00551D32" w:rsidP="00442B49">
            <w:pPr>
              <w:bidi w:val="0"/>
              <w:spacing w:after="0"/>
            </w:pPr>
          </w:p>
          <w:p w:rsidR="00551D32" w:rsidRPr="00E075F0" w:rsidRDefault="00551D32" w:rsidP="00442B49">
            <w:pPr>
              <w:bidi w:val="0"/>
              <w:spacing w:after="0"/>
            </w:pPr>
          </w:p>
        </w:tc>
      </w:tr>
      <w:tr w:rsidR="00467A87" w:rsidRPr="00E075F0" w:rsidTr="000C1B51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:rsidTr="00976F2D">
        <w:tc>
          <w:tcPr>
            <w:tcW w:w="10682" w:type="dxa"/>
            <w:gridSpan w:val="6"/>
          </w:tcPr>
          <w:p w:rsidR="00B6247E" w:rsidRDefault="00E70522" w:rsidP="00442B49">
            <w:pPr>
              <w:bidi w:val="0"/>
              <w:spacing w:after="0"/>
            </w:pPr>
            <w:proofErr w:type="gramStart"/>
            <w:r>
              <w:t>c</w:t>
            </w:r>
            <w:proofErr w:type="gramEnd"/>
            <w:r>
              <w:t xml:space="preserve">. </w:t>
            </w:r>
            <w:r w:rsidR="00045224" w:rsidRPr="00E70522">
              <w:rPr>
                <w:position w:val="-28"/>
              </w:rPr>
              <w:object w:dxaOrig="1340" w:dyaOrig="680">
                <v:shape id="_x0000_i1036" type="#_x0000_t75" style="width:75.75pt;height:33.75pt" o:ole="">
                  <v:imagedata r:id="rId33" o:title=""/>
                </v:shape>
                <o:OLEObject Type="Embed" ProgID="Equation.DSMT4" ShapeID="_x0000_i1036" DrawAspect="Content" ObjectID="_1501821419" r:id="rId34"/>
              </w:object>
            </w:r>
            <w:r>
              <w:t>.</w:t>
            </w:r>
          </w:p>
          <w:p w:rsidR="00551D32" w:rsidRDefault="00551D32" w:rsidP="00442B49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551D32" w:rsidRPr="00E075F0" w:rsidRDefault="00551D32" w:rsidP="00442B49">
            <w:pPr>
              <w:bidi w:val="0"/>
              <w:spacing w:after="0"/>
            </w:pPr>
          </w:p>
        </w:tc>
      </w:tr>
      <w:tr w:rsidR="00467A87" w:rsidRPr="00E075F0" w:rsidTr="00467A87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:rsidTr="00976F2D">
        <w:tc>
          <w:tcPr>
            <w:tcW w:w="10682" w:type="dxa"/>
            <w:gridSpan w:val="6"/>
          </w:tcPr>
          <w:p w:rsidR="00551D32" w:rsidRDefault="00E70522" w:rsidP="00442B49">
            <w:pPr>
              <w:bidi w:val="0"/>
              <w:spacing w:after="0"/>
            </w:pPr>
            <w:proofErr w:type="gramStart"/>
            <w:r>
              <w:t>d</w:t>
            </w:r>
            <w:proofErr w:type="gramEnd"/>
            <w:r>
              <w:t xml:space="preserve">. </w:t>
            </w:r>
            <w:r w:rsidR="00045224" w:rsidRPr="00045224">
              <w:rPr>
                <w:position w:val="-22"/>
              </w:rPr>
              <w:object w:dxaOrig="1560" w:dyaOrig="600">
                <v:shape id="_x0000_i1037" type="#_x0000_t75" style="width:99.75pt;height:33.75pt" o:ole="">
                  <v:imagedata r:id="rId35" o:title=""/>
                </v:shape>
                <o:OLEObject Type="Embed" ProgID="Equation.DSMT4" ShapeID="_x0000_i1037" DrawAspect="Content" ObjectID="_1501821420" r:id="rId36"/>
              </w:object>
            </w:r>
            <w:r>
              <w:t>.</w:t>
            </w:r>
          </w:p>
          <w:p w:rsidR="00551D32" w:rsidRDefault="00551D32" w:rsidP="00442B49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045224" w:rsidRDefault="00045224" w:rsidP="00045224">
            <w:pPr>
              <w:bidi w:val="0"/>
              <w:spacing w:after="0"/>
            </w:pPr>
          </w:p>
          <w:p w:rsidR="00551D32" w:rsidRPr="00E075F0" w:rsidRDefault="00551D32" w:rsidP="00442B49">
            <w:pPr>
              <w:bidi w:val="0"/>
              <w:spacing w:after="0"/>
            </w:pPr>
          </w:p>
        </w:tc>
      </w:tr>
    </w:tbl>
    <w:p w:rsidR="00941937" w:rsidRDefault="0047250C" w:rsidP="00442B49">
      <w:pPr>
        <w:bidi w:val="0"/>
        <w:spacing w:after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E294F">
        <w:tab/>
      </w:r>
      <w:r w:rsidR="001E294F">
        <w:tab/>
      </w:r>
      <w:r>
        <w:t xml:space="preserve">          </w:t>
      </w:r>
      <w:r w:rsidR="001E294F">
        <w:t>GOOD LUCK</w:t>
      </w:r>
      <w:r>
        <w:t xml:space="preserve"> </w:t>
      </w:r>
      <w:r>
        <w:sym w:font="Wingdings" w:char="F04A"/>
      </w:r>
    </w:p>
    <w:sectPr w:rsidR="00941937" w:rsidSect="00DD25B6">
      <w:footerReference w:type="default" r:id="rId37"/>
      <w:pgSz w:w="11906" w:h="16838"/>
      <w:pgMar w:top="720" w:right="720" w:bottom="720" w:left="72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38BD" w:rsidRDefault="00B538BD" w:rsidP="00810876">
      <w:pPr>
        <w:spacing w:after="0" w:line="240" w:lineRule="auto"/>
      </w:pPr>
      <w:r>
        <w:separator/>
      </w:r>
    </w:p>
  </w:endnote>
  <w:endnote w:type="continuationSeparator" w:id="1">
    <w:p w:rsidR="00B538BD" w:rsidRDefault="00B538BD" w:rsidP="008108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7F32" w:rsidRDefault="00F072A9">
    <w:pPr>
      <w:pStyle w:val="Footer"/>
      <w:jc w:val="center"/>
    </w:pPr>
    <w:fldSimple w:instr=" PAGE   \* MERGEFORMAT ">
      <w:r w:rsidR="004A397E">
        <w:rPr>
          <w:noProof/>
          <w:rtl/>
        </w:rPr>
        <w:t>3</w:t>
      </w:r>
    </w:fldSimple>
  </w:p>
  <w:p w:rsidR="00387F32" w:rsidRDefault="00387F3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38BD" w:rsidRDefault="00B538BD" w:rsidP="00810876">
      <w:pPr>
        <w:spacing w:after="0" w:line="240" w:lineRule="auto"/>
      </w:pPr>
      <w:r>
        <w:separator/>
      </w:r>
    </w:p>
  </w:footnote>
  <w:footnote w:type="continuationSeparator" w:id="1">
    <w:p w:rsidR="00B538BD" w:rsidRDefault="00B538BD" w:rsidP="0081087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C39BE"/>
    <w:rsid w:val="00045224"/>
    <w:rsid w:val="00055053"/>
    <w:rsid w:val="00056F38"/>
    <w:rsid w:val="0008770B"/>
    <w:rsid w:val="000C1B51"/>
    <w:rsid w:val="000F2EEB"/>
    <w:rsid w:val="0014546C"/>
    <w:rsid w:val="00145747"/>
    <w:rsid w:val="00185939"/>
    <w:rsid w:val="00194212"/>
    <w:rsid w:val="001A1938"/>
    <w:rsid w:val="001E294F"/>
    <w:rsid w:val="002D556A"/>
    <w:rsid w:val="00346684"/>
    <w:rsid w:val="00370336"/>
    <w:rsid w:val="00387F32"/>
    <w:rsid w:val="003C3CE5"/>
    <w:rsid w:val="00442B49"/>
    <w:rsid w:val="00452DC8"/>
    <w:rsid w:val="00467A87"/>
    <w:rsid w:val="0047250C"/>
    <w:rsid w:val="00477A5E"/>
    <w:rsid w:val="004A397E"/>
    <w:rsid w:val="004D1D29"/>
    <w:rsid w:val="00502061"/>
    <w:rsid w:val="00551D32"/>
    <w:rsid w:val="00556BBD"/>
    <w:rsid w:val="006339FB"/>
    <w:rsid w:val="00652015"/>
    <w:rsid w:val="00666DBC"/>
    <w:rsid w:val="0068170D"/>
    <w:rsid w:val="006A0AF2"/>
    <w:rsid w:val="00722D47"/>
    <w:rsid w:val="00737152"/>
    <w:rsid w:val="00764A62"/>
    <w:rsid w:val="007B1345"/>
    <w:rsid w:val="007D7F7C"/>
    <w:rsid w:val="00805255"/>
    <w:rsid w:val="00810876"/>
    <w:rsid w:val="00810BDD"/>
    <w:rsid w:val="008830F1"/>
    <w:rsid w:val="008A4082"/>
    <w:rsid w:val="008C4A60"/>
    <w:rsid w:val="008D6834"/>
    <w:rsid w:val="009169CF"/>
    <w:rsid w:val="00920348"/>
    <w:rsid w:val="00941937"/>
    <w:rsid w:val="00943886"/>
    <w:rsid w:val="009479AE"/>
    <w:rsid w:val="00954FE0"/>
    <w:rsid w:val="00963113"/>
    <w:rsid w:val="00976F2D"/>
    <w:rsid w:val="009B23EB"/>
    <w:rsid w:val="009B2F00"/>
    <w:rsid w:val="00A93A37"/>
    <w:rsid w:val="00AB537F"/>
    <w:rsid w:val="00AC2556"/>
    <w:rsid w:val="00AC6E16"/>
    <w:rsid w:val="00B006F0"/>
    <w:rsid w:val="00B360AB"/>
    <w:rsid w:val="00B50A3F"/>
    <w:rsid w:val="00B538BD"/>
    <w:rsid w:val="00B6247E"/>
    <w:rsid w:val="00B811D3"/>
    <w:rsid w:val="00BC39BE"/>
    <w:rsid w:val="00BF01EA"/>
    <w:rsid w:val="00BF275F"/>
    <w:rsid w:val="00C16A93"/>
    <w:rsid w:val="00C444D4"/>
    <w:rsid w:val="00C81291"/>
    <w:rsid w:val="00D07689"/>
    <w:rsid w:val="00D86817"/>
    <w:rsid w:val="00D946B4"/>
    <w:rsid w:val="00D9613A"/>
    <w:rsid w:val="00DA3502"/>
    <w:rsid w:val="00DC719D"/>
    <w:rsid w:val="00DD25B6"/>
    <w:rsid w:val="00DF1735"/>
    <w:rsid w:val="00E075F0"/>
    <w:rsid w:val="00E35F4B"/>
    <w:rsid w:val="00E562A2"/>
    <w:rsid w:val="00E6154B"/>
    <w:rsid w:val="00E70522"/>
    <w:rsid w:val="00E7346D"/>
    <w:rsid w:val="00EB3582"/>
    <w:rsid w:val="00EB5AE4"/>
    <w:rsid w:val="00ED3D58"/>
    <w:rsid w:val="00ED7F30"/>
    <w:rsid w:val="00EE329D"/>
    <w:rsid w:val="00F072A9"/>
    <w:rsid w:val="00F8211A"/>
    <w:rsid w:val="00FE73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3A37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C39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39B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193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81087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10876"/>
  </w:style>
  <w:style w:type="paragraph" w:styleId="Footer">
    <w:name w:val="footer"/>
    <w:basedOn w:val="Normal"/>
    <w:link w:val="FooterChar"/>
    <w:uiPriority w:val="99"/>
    <w:unhideWhenUsed/>
    <w:rsid w:val="0081087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087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oter" Target="footer1.xml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customXml" Target="../customXml/item4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737B5AE6D3E3F48A995FCA7FBD392E6" ma:contentTypeVersion="0" ma:contentTypeDescription="Create a new document." ma:contentTypeScope="" ma:versionID="7d0e3f6b3fd4186d9ffc65b0db9dacd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7B7E0663-1E89-4740-A991-DE57FDBE59F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F08C276-8A5E-45DE-9790-37F7A4B633F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0313E2E-8BF6-4644-9E83-F6694AFDEEB4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3AF6605F-CE80-4F17-A4D3-F702CCF41981}">
  <ds:schemaRefs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82</Words>
  <Characters>1039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jla Altwaijry</dc:creator>
  <cp:lastModifiedBy>malammari</cp:lastModifiedBy>
  <cp:revision>2</cp:revision>
  <cp:lastPrinted>2010-03-23T10:37:00Z</cp:lastPrinted>
  <dcterms:created xsi:type="dcterms:W3CDTF">2015-08-23T04:50:00Z</dcterms:created>
  <dcterms:modified xsi:type="dcterms:W3CDTF">2015-08-23T0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737B5AE6D3E3F48A995FCA7FBD392E6</vt:lpwstr>
  </property>
</Properties>
</file>